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1" r:id="rId3"/>
    <p:sldId id="272" r:id="rId4"/>
    <p:sldId id="273" r:id="rId5"/>
    <p:sldId id="259" r:id="rId6"/>
    <p:sldId id="274" r:id="rId7"/>
    <p:sldId id="275" r:id="rId8"/>
    <p:sldId id="276" r:id="rId9"/>
    <p:sldId id="277" r:id="rId10"/>
    <p:sldId id="278" r:id="rId11"/>
    <p:sldId id="279" r:id="rId12"/>
    <p:sldId id="280" r:id="rId13"/>
    <p:sldId id="281" r:id="rId14"/>
    <p:sldId id="282" r:id="rId15"/>
    <p:sldId id="28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2" d="100"/>
          <a:sy n="72" d="100"/>
        </p:scale>
        <p:origin x="682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29EB7-3085-49A9-8D6A-C3B02B9E3BCA}" type="datetimeFigureOut">
              <a:rPr lang="en-US" smtClean="0"/>
              <a:t>10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60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29EB7-3085-49A9-8D6A-C3B02B9E3BCA}" type="datetimeFigureOut">
              <a:rPr lang="en-US" smtClean="0"/>
              <a:t>10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412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29EB7-3085-49A9-8D6A-C3B02B9E3BCA}" type="datetimeFigureOut">
              <a:rPr lang="en-US" smtClean="0"/>
              <a:t>10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7049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29EB7-3085-49A9-8D6A-C3B02B9E3BCA}" type="datetimeFigureOut">
              <a:rPr lang="en-US" smtClean="0"/>
              <a:t>10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5943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29EB7-3085-49A9-8D6A-C3B02B9E3BCA}" type="datetimeFigureOut">
              <a:rPr lang="en-US" smtClean="0"/>
              <a:t>10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355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29EB7-3085-49A9-8D6A-C3B02B9E3BCA}" type="datetimeFigureOut">
              <a:rPr lang="en-US" smtClean="0"/>
              <a:t>10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97278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29EB7-3085-49A9-8D6A-C3B02B9E3BCA}" type="datetimeFigureOut">
              <a:rPr lang="en-US" smtClean="0"/>
              <a:t>10/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176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29EB7-3085-49A9-8D6A-C3B02B9E3BCA}" type="datetimeFigureOut">
              <a:rPr lang="en-US" smtClean="0"/>
              <a:t>10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139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29EB7-3085-49A9-8D6A-C3B02B9E3BCA}" type="datetimeFigureOut">
              <a:rPr lang="en-US" smtClean="0"/>
              <a:t>10/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9028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29EB7-3085-49A9-8D6A-C3B02B9E3BCA}" type="datetimeFigureOut">
              <a:rPr lang="en-US" smtClean="0"/>
              <a:t>10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8330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29EB7-3085-49A9-8D6A-C3B02B9E3BCA}" type="datetimeFigureOut">
              <a:rPr lang="en-US" smtClean="0"/>
              <a:t>10/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3145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929EB7-3085-49A9-8D6A-C3B02B9E3BCA}" type="datetimeFigureOut">
              <a:rPr lang="en-US" smtClean="0"/>
              <a:t>10/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731277-AD78-4810-8D88-D6F4148165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244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9.gi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ecture 9: harmonic oscillator</a:t>
            </a:r>
            <a:br>
              <a:rPr lang="en-US" dirty="0" smtClean="0"/>
            </a:br>
            <a:r>
              <a:rPr lang="en-US" dirty="0" err="1" smtClean="0"/>
              <a:t>chpt</a:t>
            </a:r>
            <a:r>
              <a:rPr lang="en-US" dirty="0" smtClean="0"/>
              <a:t> 9.5, 9.6, 2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565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iod, frequency, amplitud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is is a periodic motion. Whenever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dirty="0"/>
                  <a:t> multiple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l-GR" i="1" dirty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, the motion repeats itself. The period i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l-GR" i="1" dirty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r>
                  <a:rPr lang="en-US" dirty="0"/>
                  <a:t>Frequency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/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is called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ngular </a:t>
                </a:r>
                <a:r>
                  <a:rPr lang="en-US" dirty="0">
                    <a:solidFill>
                      <a:srgbClr val="FF0000"/>
                    </a:solidFill>
                  </a:rPr>
                  <a:t>frequency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 smtClean="0"/>
                  <a:t> is called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phase </a:t>
                </a:r>
                <a:r>
                  <a:rPr lang="en-US" dirty="0" smtClean="0"/>
                  <a:t>of the motion. </a:t>
                </a:r>
                <a:endParaRPr lang="en-US" dirty="0"/>
              </a:p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is called the </a:t>
                </a:r>
                <a:r>
                  <a:rPr lang="en-US" dirty="0">
                    <a:solidFill>
                      <a:srgbClr val="FF0000"/>
                    </a:solidFill>
                  </a:rPr>
                  <a:t>amplitude</a:t>
                </a:r>
                <a:r>
                  <a:rPr lang="en-US" dirty="0"/>
                  <a:t> of the motion. </a:t>
                </a:r>
                <a:endParaRPr lang="en-US" dirty="0" smtClean="0"/>
              </a:p>
              <a:p>
                <a:r>
                  <a:rPr lang="en-US" dirty="0" smtClean="0"/>
                  <a:t>Harmonic oscillator! </a:t>
                </a:r>
              </a:p>
              <a:p>
                <a:r>
                  <a:rPr lang="en-US" dirty="0" smtClean="0"/>
                  <a:t>Clock!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 r="-23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6395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solu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It appears tha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 not the only solution. In fact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 also a possible solution. Thus the most general solution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𝑐𝑜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𝑠𝑖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with two unknown constant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 smtClean="0"/>
                  <a:t>. </a:t>
                </a:r>
              </a:p>
              <a:p>
                <a:r>
                  <a:rPr lang="en-US" dirty="0" smtClean="0"/>
                  <a:t>Thus to fix the solution, one has to have two initial conditions: position and velocity. Then it can be shown that 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,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ω</m:t>
                        </m:r>
                      </m:den>
                    </m:f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 r="-1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41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general result of 2</a:t>
            </a:r>
            <a:r>
              <a:rPr lang="en-US" baseline="30000" dirty="0" smtClean="0"/>
              <a:t>nd</a:t>
            </a:r>
            <a:r>
              <a:rPr lang="en-US" dirty="0" smtClean="0"/>
              <a:t> order differential equation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The solutions contains two un-determined constants.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One needs to have two initial conditions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wo initial conditions are sufficient to determine two constants.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This can be generalize to n-</a:t>
            </a:r>
            <a:r>
              <a:rPr lang="en-US" dirty="0" err="1" smtClean="0"/>
              <a:t>th</a:t>
            </a:r>
            <a:r>
              <a:rPr lang="en-US" dirty="0" smtClean="0"/>
              <a:t> order differential equation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179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7117" y="201315"/>
            <a:ext cx="7886700" cy="1325563"/>
          </a:xfrm>
        </p:spPr>
        <p:txBody>
          <a:bodyPr/>
          <a:lstStyle/>
          <a:p>
            <a:r>
              <a:rPr lang="en-US" dirty="0" smtClean="0"/>
              <a:t>Another form of the sol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37117" y="1182896"/>
                <a:ext cx="7886700" cy="4351338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 smtClean="0"/>
                  <a:t>We can also write the general solution as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𝑐𝑜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the time when the oscillator reaches the maximum amplitude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smtClean="0"/>
                  <a:t>We can also write the solution as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𝐴𝑐𝑜𝑠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smtClean="0"/>
                  <a:t>Where </a:t>
                </a:r>
                <a:r>
                  <a:rPr lang="el-GR" dirty="0" smtClean="0"/>
                  <a:t>δ</a:t>
                </a:r>
                <a:r>
                  <a:rPr lang="en-US" dirty="0" smtClean="0"/>
                  <a:t> is called the initial phase. Clearly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/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7117" y="1182896"/>
                <a:ext cx="7886700" cy="4351338"/>
              </a:xfrm>
              <a:blipFill rotWithShape="1">
                <a:blip r:embed="rId2"/>
                <a:stretch>
                  <a:fillRect l="-1624" r="-928" b="-254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7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rcular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内容占位符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6013" y="1557338"/>
            <a:ext cx="3375025" cy="2614612"/>
          </a:xfrm>
          <a:prstGeom prst="rect">
            <a:avLst/>
          </a:prstGeom>
        </p:spPr>
      </p:pic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6159376" y="2257425"/>
            <a:ext cx="1512887" cy="1584325"/>
          </a:xfrm>
          <a:prstGeom prst="ellipse">
            <a:avLst/>
          </a:prstGeom>
          <a:solidFill>
            <a:srgbClr val="FFFFFF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zh-CN" alt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5511676" y="3049587"/>
            <a:ext cx="302418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endParaRPr lang="zh-CN" alt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6915026" y="1681162"/>
            <a:ext cx="0" cy="2492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endParaRPr lang="zh-CN" alt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6880101" y="2473325"/>
            <a:ext cx="576262" cy="5762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endParaRPr lang="zh-CN" alt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252108"/>
              </p:ext>
            </p:extLst>
          </p:nvPr>
        </p:nvGraphicFramePr>
        <p:xfrm>
          <a:off x="7096001" y="2689225"/>
          <a:ext cx="2762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4" imgW="139680" imgH="177480" progId="Equation.DSMT4">
                  <p:embed/>
                </p:oleObj>
              </mc:Choice>
              <mc:Fallback>
                <p:oleObj name="Equation" r:id="rId4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001" y="2689225"/>
                        <a:ext cx="2762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418013" y="4556125"/>
          <a:ext cx="13049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4556125"/>
                        <a:ext cx="13049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3851275" y="5084763"/>
          <a:ext cx="33401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8" imgW="1688760" imgH="253800" progId="Equation.DSMT4">
                  <p:embed/>
                </p:oleObj>
              </mc:Choice>
              <mc:Fallback>
                <p:oleObj name="Equation" r:id="rId8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5084763"/>
                        <a:ext cx="33401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084626"/>
              </p:ext>
            </p:extLst>
          </p:nvPr>
        </p:nvGraphicFramePr>
        <p:xfrm>
          <a:off x="3837346" y="5559425"/>
          <a:ext cx="3892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10" imgW="1968480" imgH="431640" progId="Equation.DSMT4">
                  <p:embed/>
                </p:oleObj>
              </mc:Choice>
              <mc:Fallback>
                <p:oleObj name="Equation" r:id="rId10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346" y="5559425"/>
                        <a:ext cx="38925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464452"/>
              </p:ext>
            </p:extLst>
          </p:nvPr>
        </p:nvGraphicFramePr>
        <p:xfrm>
          <a:off x="8248526" y="2586037"/>
          <a:ext cx="2508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526" y="2586037"/>
                        <a:ext cx="2508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572842"/>
              </p:ext>
            </p:extLst>
          </p:nvPr>
        </p:nvGraphicFramePr>
        <p:xfrm>
          <a:off x="6578476" y="1646237"/>
          <a:ext cx="276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476" y="1646237"/>
                        <a:ext cx="2762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928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conserv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zh-CN" dirty="0" smtClean="0"/>
                  <a:t>Kinetic energy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𝑇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𝑚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̇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𝑚</m:t>
                    </m:r>
                    <m:sSup>
                      <m:s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latin typeface="Cambria Math"/>
                          </a:rPr>
                          <m:t>𝜔</m:t>
                        </m:r>
                      </m:e>
                      <m:sup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𝐴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/>
                          </a:rPr>
                          <m:t>𝑠𝑖𝑛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zh-CN" altLang="en-US" b="0" i="1" smtClean="0">
                        <a:latin typeface="Cambria Math"/>
                      </a:rPr>
                      <m:t>𝜔</m:t>
                    </m:r>
                    <m:r>
                      <a:rPr lang="en-US" altLang="zh-CN" b="0" i="1" smtClean="0">
                        <a:latin typeface="Cambria Math"/>
                      </a:rPr>
                      <m:t>𝑡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 smtClean="0">
                    <a:solidFill>
                      <a:srgbClr val="FF0000"/>
                    </a:solidFill>
                  </a:rPr>
                  <a:t>Define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potential energy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𝑉</m:t>
                    </m:r>
                    <m:r>
                      <a:rPr lang="en-US" altLang="zh-C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/>
                  <a:t>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i="1"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/>
                          </a:rPr>
                          <m:t>𝑐𝑜𝑠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(</m:t>
                    </m:r>
                    <m:r>
                      <a:rPr lang="zh-CN" altLang="en-US" b="0" i="1" smtClean="0">
                        <a:latin typeface="Cambria Math"/>
                      </a:rPr>
                      <m:t>𝜔</m:t>
                    </m:r>
                    <m:r>
                      <a:rPr lang="en-US" altLang="zh-CN" b="0" i="1" smtClean="0">
                        <a:latin typeface="Cambria Math"/>
                      </a:rPr>
                      <m:t>𝑡</m:t>
                    </m:r>
                    <m:r>
                      <a:rPr lang="en-US" altLang="zh-CN" b="0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Notice that    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</a:rPr>
                      <m:t>𝜔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b="0" i="1" smtClean="0">
                                <a:latin typeface="Cambria Math"/>
                              </a:rPr>
                              <m:t>𝑘</m:t>
                            </m:r>
                          </m:num>
                          <m:den>
                            <m:r>
                              <a:rPr lang="en-US" altLang="zh-CN" b="0" i="1" smtClean="0">
                                <a:latin typeface="Cambria Math"/>
                              </a:rPr>
                              <m:t>𝑚</m:t>
                            </m:r>
                          </m:den>
                        </m:f>
                      </m:e>
                    </m:rad>
                  </m:oMath>
                </a14:m>
                <a:endParaRPr lang="en-US" altLang="zh-CN" dirty="0" smtClean="0"/>
              </a:p>
              <a:p>
                <a:pPr marL="0" indent="0">
                  <a:buNone/>
                </a:pPr>
                <a:r>
                  <a:rPr lang="en-US" altLang="zh-CN" dirty="0" smtClean="0"/>
                  <a:t>The total energy (</a:t>
                </a:r>
                <a:r>
                  <a:rPr lang="en-US" altLang="zh-CN" dirty="0"/>
                  <a:t>mechanical energy</a:t>
                </a:r>
                <a:r>
                  <a:rPr lang="en-US" altLang="zh-CN" dirty="0" smtClean="0"/>
                  <a:t>)</a:t>
                </a:r>
              </a:p>
              <a:p>
                <a:pPr marL="0" indent="0">
                  <a:buNone/>
                </a:pPr>
                <a:r>
                  <a:rPr lang="en-US" altLang="zh-CN" dirty="0"/>
                  <a:t> </a:t>
                </a:r>
                <a:r>
                  <a:rPr lang="en-US" altLang="zh-CN" dirty="0" smtClean="0"/>
                  <a:t>               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/>
                      </a:rPr>
                      <m:t>𝐸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𝑇</m:t>
                    </m:r>
                    <m:r>
                      <a:rPr lang="en-US" altLang="zh-CN" b="0" i="1" smtClean="0">
                        <a:latin typeface="Cambria Math"/>
                      </a:rPr>
                      <m:t>+</m:t>
                    </m:r>
                    <m:r>
                      <a:rPr lang="en-US" altLang="zh-CN" b="0" i="1" smtClean="0">
                        <a:latin typeface="Cambria Math"/>
                      </a:rPr>
                      <m:t>𝑉</m:t>
                    </m:r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/>
                      </a:rPr>
                      <m:t>𝑘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altLang="zh-CN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/>
                      </a:rPr>
                      <m:t>=</m:t>
                    </m:r>
                    <m:r>
                      <a:rPr lang="en-US" altLang="zh-CN" b="0" i="1" smtClean="0">
                        <a:latin typeface="Cambria Math"/>
                      </a:rPr>
                      <m:t>𝑐𝑜𝑛𝑠𝑡𝑎𝑛𝑡</m:t>
                    </m:r>
                  </m:oMath>
                </a14:m>
                <a:endParaRPr lang="en-US" altLang="zh-CN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546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1634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implest mechanical syst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Consider 1D motion. </a:t>
                </a:r>
              </a:p>
              <a:p>
                <a:r>
                  <a:rPr lang="en-US" dirty="0" smtClean="0"/>
                  <a:t>Accelera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The force is in the x-direction. </a:t>
                </a:r>
              </a:p>
              <a:p>
                <a:r>
                  <a:rPr lang="en-US" dirty="0" smtClean="0"/>
                  <a:t>A simple force is the one that vanishes when displacement is 0 and is linearly proportional to the displacement.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𝑥</m:t>
                    </m:r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where k is some positive constant. There is a negative sign here because it is a “restoring force”, the force will push the system to be back to equilibrium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101" b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38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 of harmonic oscilla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pring. Hooke was the first one who studied this system carefully. The force law is called Hooke’s law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 smtClean="0"/>
                  <a:t> is called Hooke’s constant.</a:t>
                </a:r>
              </a:p>
              <a:p>
                <a:r>
                  <a:rPr lang="en-US" dirty="0" smtClean="0"/>
                  <a:t>Pendulum. A pendulum with small oscillation amplitude is like a harmonic oscillator. </a:t>
                </a:r>
              </a:p>
              <a:p>
                <a:r>
                  <a:rPr lang="en-US" dirty="0" smtClean="0"/>
                  <a:t>The current in an RLC circuit.</a:t>
                </a:r>
              </a:p>
              <a:p>
                <a:r>
                  <a:rPr lang="en-US" dirty="0" smtClean="0"/>
                  <a:t>A model of atomic structure.  </a:t>
                </a:r>
              </a:p>
              <a:p>
                <a:r>
                  <a:rPr lang="en-US" dirty="0" smtClean="0"/>
                  <a:t>To some extent, atom in a solid moving around its equilibrium position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589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Newton’s eq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=ma becom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𝑘𝑥</m:t>
                      </m:r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This is a linear, second order differential equation. </a:t>
                </a:r>
              </a:p>
              <a:p>
                <a:pPr marL="0" indent="0">
                  <a:buNone/>
                </a:pPr>
                <a:r>
                  <a:rPr lang="en-US" dirty="0" smtClean="0"/>
                  <a:t>Define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num>
                          <m:den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b="0" dirty="0" smtClean="0"/>
                  <a:t>  we can change the equation to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b="0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dirty="0" smtClean="0"/>
                  <a:t>What is the solution of this equation?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2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4336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ximate method to solve differential equ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uppose at any given tim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 smtClean="0"/>
                  <a:t>, the object has a certain velocity v and posi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, what is the velocity and position at a slightly later tim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dirty="0" smtClean="0"/>
                  <a:t>?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when </a:t>
                </a:r>
                <a:r>
                  <a:rPr lang="el-GR" dirty="0" smtClean="0">
                    <a:solidFill>
                      <a:srgbClr val="FF0000"/>
                    </a:solidFill>
                  </a:rPr>
                  <a:t>ε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is very small (we will define this later)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  </m:t>
                    </m:r>
                  </m:oMath>
                </a14:m>
                <a:r>
                  <a:rPr lang="en-US" dirty="0" smtClean="0"/>
                  <a:t>(kinematics)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l-GR" i="1" dirty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 smtClean="0"/>
                  <a:t> 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      = v(t) – </a:t>
                </a:r>
                <a:r>
                  <a:rPr lang="el-GR" dirty="0" smtClean="0"/>
                  <a:t>ε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                 (dynamics)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this can repeated to get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+ 2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etc.</a:t>
                </a: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Computer!  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546" t="-2241" b="-30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179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orithms VS. Computer tim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167480" cy="4704384"/>
              </a:xfrm>
            </p:spPr>
            <p:txBody>
              <a:bodyPr>
                <a:normAutofit fontScale="77500" lnSpcReduction="20000"/>
              </a:bodyPr>
              <a:lstStyle/>
              <a:p>
                <a:pPr>
                  <a:lnSpc>
                    <a:spcPct val="140000"/>
                  </a:lnSpc>
                </a:pPr>
                <a:r>
                  <a:rPr lang="en-US" dirty="0" smtClean="0"/>
                  <a:t>If we can make </a:t>
                </a:r>
                <a:r>
                  <a:rPr lang="el-GR" dirty="0" smtClean="0"/>
                  <a:t>ε</a:t>
                </a:r>
                <a:r>
                  <a:rPr lang="en-US" dirty="0" smtClean="0"/>
                  <a:t> very small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(0.01, 0.001)</m:t>
                    </m:r>
                  </m:oMath>
                </a14:m>
                <a:r>
                  <a:rPr lang="en-US" dirty="0" smtClean="0"/>
                  <a:t>, one can better and better solution, but it takes longer and longer time or faster computer.</a:t>
                </a:r>
              </a:p>
              <a:p>
                <a:pPr>
                  <a:lnSpc>
                    <a:spcPct val="140000"/>
                  </a:lnSpc>
                </a:pPr>
                <a:r>
                  <a:rPr lang="en-US" dirty="0" smtClean="0"/>
                  <a:t>However, one can also get better accuracy by  better algorithms. </a:t>
                </a:r>
              </a:p>
              <a:p>
                <a:pPr>
                  <a:lnSpc>
                    <a:spcPct val="140000"/>
                  </a:lnSpc>
                </a:pPr>
                <a:r>
                  <a:rPr lang="en-US" dirty="0" smtClean="0"/>
                  <a:t>Using half-way formula:</a:t>
                </a: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l-GR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l-GR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= 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l-GR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a:rPr lang="el-G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2)</m:t>
                    </m:r>
                  </m:oMath>
                </a14:m>
                <a:r>
                  <a:rPr lang="en-US" dirty="0" smtClean="0">
                    <a:solidFill>
                      <a:srgbClr val="FF0000"/>
                    </a:solidFill>
                  </a:rPr>
                  <a:t>   </a:t>
                </a:r>
                <a:endParaRPr lang="en-US" dirty="0">
                  <a:solidFill>
                    <a:srgbClr val="FF0000"/>
                  </a:solidFill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l-GR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e>
                    </m:d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l-GR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en-US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e>
                    </m:d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a:rPr lang="el-GR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i="1" dirty="0" smtClean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en-US" dirty="0" smtClean="0">
                    <a:solidFill>
                      <a:srgbClr val="FF0000"/>
                    </a:solidFill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 </m:t>
                    </m:r>
                    <m:r>
                      <a:rPr lang="el-GR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2) 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 </m:t>
                    </m:r>
                    <m:r>
                      <a:rPr lang="el-GR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/</m:t>
                    </m:r>
                    <m:r>
                      <a:rPr lang="en-US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>
                    <a:solidFill>
                      <a:srgbClr val="FF0000"/>
                    </a:solidFill>
                  </a:rPr>
                  <a:t> </a:t>
                </a:r>
                <a:endParaRPr lang="en-US" dirty="0" smtClean="0">
                  <a:solidFill>
                    <a:srgbClr val="FF0000"/>
                  </a:solidFill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dirty="0" smtClean="0"/>
                  <a:t> to start, one can use a special formula:</a:t>
                </a:r>
              </a:p>
              <a:p>
                <a:pPr marL="0" indent="0">
                  <a:lnSpc>
                    <a:spcPct val="140000"/>
                  </a:lnSpc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/2) =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0) + (</m:t>
                    </m:r>
                    <m:r>
                      <a:rPr lang="el-GR" i="1" dirty="0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/2)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endParaRPr lang="en-US" dirty="0"/>
              </a:p>
              <a:p>
                <a:pPr>
                  <a:lnSpc>
                    <a:spcPct val="140000"/>
                  </a:lnSpc>
                </a:pPr>
                <a:endParaRPr lang="en-US" dirty="0" smtClean="0"/>
              </a:p>
              <a:p>
                <a:pPr>
                  <a:lnSpc>
                    <a:spcPct val="140000"/>
                  </a:lnSpc>
                </a:pPr>
                <a:endParaRPr lang="en-US" dirty="0"/>
              </a:p>
              <a:p>
                <a:pPr marL="0" indent="0">
                  <a:lnSpc>
                    <a:spcPct val="140000"/>
                  </a:lnSpc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167480" cy="4704384"/>
              </a:xfrm>
              <a:blipFill rotWithShape="0">
                <a:blip r:embed="rId2"/>
                <a:stretch>
                  <a:fillRect l="-821" r="-14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8717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69575" y="365126"/>
                <a:ext cx="8796130" cy="1325563"/>
              </a:xfrm>
            </p:spPr>
            <p:txBody>
              <a:bodyPr/>
              <a:lstStyle/>
              <a:p>
                <a:r>
                  <a:rPr lang="en-US" dirty="0" smtClean="0"/>
                  <a:t>Example (</a:t>
                </a: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=1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0)=0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0)=1</m:t>
                    </m:r>
                  </m:oMath>
                </a14:m>
                <a:r>
                  <a:rPr lang="en-US" dirty="0" smtClean="0"/>
                  <a:t>) 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9575" y="365126"/>
                <a:ext cx="8796130" cy="1325563"/>
              </a:xfrm>
              <a:blipFill rotWithShape="0">
                <a:blip r:embed="rId2"/>
                <a:stretch>
                  <a:fillRect l="-2772" r="-277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611287" y="1643391"/>
            <a:ext cx="2135651" cy="49153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54826" y="2949448"/>
            <a:ext cx="3832884" cy="2721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8410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? 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It looks really lik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!</a:t>
                </a:r>
              </a:p>
              <a:p>
                <a:r>
                  <a:rPr lang="en-US" dirty="0" smtClean="0"/>
                  <a:t>In fact,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is really a solution of the differential equation: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func>
                          <m:func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 dirty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−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  <m:func>
                          <m:funcPr>
                            <m:ctrlPr>
                              <a:rPr lang="en-US" i="1" dirty="0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 dirty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i="1" dirty="0" err="1" smtClean="0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m:rPr>
                        <m:sty m:val="p"/>
                      </m:rPr>
                      <a:rPr lang="en-US" i="1" dirty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thus,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func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s</m:t>
                    </m:r>
                    <m:r>
                      <a:rPr lang="en-US" b="0" i="1" smtClean="0">
                        <a:latin typeface="Cambria Math"/>
                      </a:rPr>
                      <m:t>⁡(</m:t>
                    </m:r>
                    <m:r>
                      <a:rPr lang="en-US" b="0" i="1" smtClean="0">
                        <a:latin typeface="Cambria Math"/>
                      </a:rPr>
                      <m:t>𝑡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≠1, </m:t>
                    </m:r>
                  </m:oMath>
                </a14:m>
                <a:r>
                  <a:rPr lang="en-US" dirty="0" smtClean="0"/>
                  <a:t> the solution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391" t="-2241" r="-12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684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equation!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36103" y="1520687"/>
                <a:ext cx="7991061" cy="5138530"/>
              </a:xfrm>
            </p:spPr>
            <p:txBody>
              <a:bodyPr>
                <a:normAutofit fontScale="92500" lnSpcReduction="10000"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dirty="0" smtClean="0"/>
                  <a:t>When x is replaced b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𝑥</m:t>
                    </m:r>
                  </m:oMath>
                </a14:m>
                <a:r>
                  <a:rPr lang="en-US" dirty="0" smtClean="0"/>
                  <a:t>, the equation does not change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smtClean="0"/>
                  <a:t>Thus, if we find a solutio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 smtClean="0"/>
                  <a:t>is also a solution. </a:t>
                </a:r>
                <a:r>
                  <a:rPr lang="en-US" dirty="0" err="1" smtClean="0"/>
                  <a:t>ie</a:t>
                </a:r>
                <a:r>
                  <a:rPr lang="en-US" dirty="0" smtClean="0"/>
                  <a:t>.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 smtClean="0"/>
                  <a:t> more general solution is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𝑐𝑜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 smtClean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 smtClean="0"/>
                  <a:t> as a constant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smtClean="0"/>
                  <a:t>More generally, any sum of the two solutions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 smtClean="0"/>
                  <a:t>is also a solution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6103" y="1520687"/>
                <a:ext cx="7991061" cy="5138530"/>
              </a:xfrm>
              <a:blipFill rotWithShape="0">
                <a:blip r:embed="rId2"/>
                <a:stretch>
                  <a:fillRect l="-1144" r="-1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3447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89</TotalTime>
  <Words>517</Words>
  <Application>Microsoft Office PowerPoint</Application>
  <PresentationFormat>On-screen Show (4:3)</PresentationFormat>
  <Paragraphs>9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宋体</vt:lpstr>
      <vt:lpstr>Arial</vt:lpstr>
      <vt:lpstr>Calibri</vt:lpstr>
      <vt:lpstr>Calibri Light</vt:lpstr>
      <vt:lpstr>Cambria Math</vt:lpstr>
      <vt:lpstr>Office Theme</vt:lpstr>
      <vt:lpstr>Equation</vt:lpstr>
      <vt:lpstr>Lecture 9: harmonic oscillator chpt 9.5, 9.6, 21</vt:lpstr>
      <vt:lpstr>The simplest mechanical system</vt:lpstr>
      <vt:lpstr>Examples of harmonic oscillator</vt:lpstr>
      <vt:lpstr>Solving Newton’s equation</vt:lpstr>
      <vt:lpstr>Approximate method to solve differential equation</vt:lpstr>
      <vt:lpstr>Algorithms VS. Computer time</vt:lpstr>
      <vt:lpstr>Example (ω=1, v(0)=0, x(0)=1) </vt:lpstr>
      <vt:lpstr>cos⁡(t)? </vt:lpstr>
      <vt:lpstr>Linear equation!</vt:lpstr>
      <vt:lpstr>Period, frequency, amplitude</vt:lpstr>
      <vt:lpstr>General solution </vt:lpstr>
      <vt:lpstr>Some general result of 2nd order differential equations.</vt:lpstr>
      <vt:lpstr>Another form of the solution</vt:lpstr>
      <vt:lpstr>Circular motion</vt:lpstr>
      <vt:lpstr>Energy conserv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physics</dc:title>
  <dc:creator>xji</dc:creator>
  <cp:lastModifiedBy>Wei Ku</cp:lastModifiedBy>
  <cp:revision>45</cp:revision>
  <dcterms:created xsi:type="dcterms:W3CDTF">2014-06-19T23:48:40Z</dcterms:created>
  <dcterms:modified xsi:type="dcterms:W3CDTF">2017-10-08T14:57:45Z</dcterms:modified>
</cp:coreProperties>
</file>